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395200</wp:posOffset>
            </wp:positionV>
            <wp:extent cx="254000" cy="469900"/>
            <wp:effectExtent l="0" t="0" r="0" b="0"/>
            <wp:wrapNone/>
            <wp:docPr id="100086" name="图片 10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2   向量的减法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化简(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2791020f5824f789eff3b354c5297ab" style="width:47.25pt;height:17.25pt" o:oleicon="f" o:ole="" coordsize="21600,21600" o:preferrelative="t" filled="f" stroked="f">
            <v:stroke joinstyle="miter"/>
            <v:imagedata r:id="rId6" o:title="eqId02791020f5824f789eff3b354c5297a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)-(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729c65f74bd54a63b962d4faf588f6b9" style="width:48pt;height:17.25pt" o:oleicon="f" o:ole="" coordsize="21600,21600" o:preferrelative="t" filled="f" stroked="f">
            <v:stroke joinstyle="miter"/>
            <v:imagedata r:id="rId8" o:title="eqId729c65f74bd54a63b962d4faf588f6b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)的结果是(</w:t>
      </w:r>
      <w:r>
        <w:rPr>
          <w:rFonts w:ascii="Times New Roman" w:eastAsia="宋体" w:hAnsi="Times New Roman" w:cs="Times New Roman"/>
          <w:bCs/>
          <w:i/>
          <w:szCs w:val="21"/>
        </w:rPr>
        <w:t>　　</w:t>
      </w:r>
      <w:r>
        <w:rPr>
          <w:rFonts w:ascii="Times New Roman" w:eastAsia="宋体" w:hAnsi="Times New Roman" w:cs="Times New Roman"/>
          <w:bCs/>
          <w:szCs w:val="21"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785a5421dd942e7a199f3d8e00090fb" style="width:9.75pt;height:17.25pt" o:oleicon="f" o:ole="" coordsize="21600,21600" o:preferrelative="t" filled="f" stroked="f">
            <v:stroke joinstyle="miter"/>
            <v:imagedata r:id="rId10" o:title="eqIdd785a5421dd942e7a199f3d8e00090fb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9ae9138ecb88423f955de33e295f8e64" style="width:21pt;height:15.75pt" o:oleicon="f" o:ole="" coordsize="21600,21600" o:preferrelative="t" filled="f" stroked="f">
            <v:stroke joinstyle="miter"/>
            <v:imagedata r:id="rId12" o:title="eqId9ae9138ecb88423f955de33e295f8e6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55737cde992e4bcfa3b90355cc14ebef" style="width:20.25pt;height:17.25pt" o:oleicon="f" o:ole="" coordsize="21600,21600" o:preferrelative="t" filled="f" stroked="f">
            <v:stroke joinstyle="miter"/>
            <v:imagedata r:id="rId14" o:title="eqId55737cde992e4bcfa3b90355cc14ebe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3bec2c39b1ab4b458a158eba48bb2b66" style="width:20.25pt;height:15.75pt" o:oleicon="f" o:ole="" coordsize="21600,21600" o:preferrelative="t" filled="f" stroked="f">
            <v:stroke joinstyle="miter"/>
            <v:imagedata r:id="rId16" o:title="eqId3bec2c39b1ab4b458a158eba48bb2b66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1" type="#_x0000_t75" alt="eqIdc1b8847b027f4c3abdcd9e33dbcc6113" style="width:327.75pt;height:18.75pt" o:oleicon="f" o:ole="" coordsize="21600,21600" o:preferrelative="t" filled="f" stroked="f">
            <v:stroke joinstyle="miter"/>
            <v:imagedata r:id="rId18" o:title="eqIdc1b8847b027f4c3abdcd9e33dbcc6113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kern w:val="24"/>
          <w:szCs w:val="21"/>
        </w:rPr>
        <w:t>2．如图，在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2" type="#_x0000_t75" alt="学科网 版权所有" style="width:36.75pt;height:14.2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中，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3" type="#_x0000_t75" alt="学科网 版权所有" style="width:38.25pt;height:17.2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4" type="#_x0000_t75" alt="学科网 版权所有" style="width:39.75pt;height:17.2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</w:t>
      </w:r>
      <w:r>
        <w:rPr>
          <w:rFonts w:ascii="Times New Roman" w:eastAsia="宋体" w:hAnsi="Times New Roman" w:cs="Times New Roman"/>
          <w:bCs/>
          <w:kern w:val="24"/>
          <w:position w:val="-6"/>
          <w:szCs w:val="21"/>
        </w:rPr>
        <w:object>
          <v:shape id="_x0000_i1035" type="#_x0000_t75" alt="学科网 版权所有" style="width:38.25pt;height:17.2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则</w:t>
      </w:r>
      <w:r>
        <w:rPr>
          <w:rFonts w:ascii="Times New Roman" w:eastAsia="宋体" w:hAnsi="Times New Roman" w:cs="Times New Roman"/>
          <w:bCs/>
          <w:kern w:val="24"/>
          <w:position w:val="-6"/>
          <w:szCs w:val="21"/>
        </w:rPr>
        <w:object>
          <v:shape id="_x0000_i1036" type="#_x0000_t75" alt="学科网 版权所有" style="width:22.5pt;height:17.25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kern w:val="24"/>
          <w:szCs w:val="21"/>
        </w:rPr>
      </w:pPr>
      <w:r>
        <w:rPr>
          <w:rFonts w:ascii="Times New Roman" w:eastAsia="宋体" w:hAnsi="Times New Roman" w:cs="Times New Roman"/>
          <w:bCs/>
          <w:kern w:val="24"/>
          <w:szCs w:val="21"/>
        </w:rPr>
        <w:drawing>
          <wp:inline distT="0" distB="0" distL="0" distR="0">
            <wp:extent cx="1794510" cy="994410"/>
            <wp:effectExtent l="0" t="0" r="15240" b="15240"/>
            <wp:docPr id="3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994410"/>
                    </a:xfrm>
                    <a:prstGeom prst="rect">
                      <a:avLst/>
                    </a:prstGeom>
                    <a:noFill/>
                    <a:ln w="19050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7" type="#_x0000_t75" alt="学科网 版权所有" style="width:42.75pt;height:14.2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                     </w:t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8" type="#_x0000_t75" alt="学科网 版权所有" style="width:42.75pt;height:14.2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9" type="#_x0000_t75" alt="学科网 版权所有" style="width:42.75pt;height:14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                     </w:t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0" type="#_x0000_t75" alt="学科网 版权所有" style="width:42.75pt;height:14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kern w:val="24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kern w:val="24"/>
          <w:szCs w:val="21"/>
        </w:rPr>
        <w:t>B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kern w:val="24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kern w:val="24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kern w:val="24"/>
          <w:position w:val="-18"/>
          <w:szCs w:val="21"/>
        </w:rPr>
        <w:object>
          <v:shape id="_x0000_i1041" type="#_x0000_t75" alt="学科网 版权所有" style="width:222pt;height:25.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Times New Roman" w:eastAsia="宋体" w:hAnsi="Times New Roman" w:cs="Times New Roman"/>
          <w:bCs/>
          <w:color w:val="FF0000"/>
          <w:kern w:val="24"/>
          <w:szCs w:val="21"/>
        </w:rPr>
        <w:t xml:space="preserve">. 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2" type="#_x0000_t75" alt="学科网 版权所有" style="width:20.25pt;height:17.2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3" ShapeID="_x0000_i1042" DrawAspect="Content" ObjectID="_1468075742" r:id="rId42"/>
        </w:object>
      </w:r>
      <w:r>
        <w:rPr>
          <w:rFonts w:ascii="Times New Roman" w:eastAsia="宋体" w:hAnsi="Times New Roman" w:cs="Times New Roman"/>
          <w:bCs/>
          <w:szCs w:val="21"/>
        </w:rPr>
        <w:t>是单位向量，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3" type="#_x0000_t75" alt="学科网 版权所有" style="width:16.5pt;height:13.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4" type="#_x0000_t75" alt="学科网 版权所有" style="width:20.25pt;height:13.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rFonts w:ascii="Times New Roman" w:eastAsia="宋体" w:hAnsi="Times New Roman" w:cs="Times New Roman"/>
          <w:bCs/>
          <w:szCs w:val="21"/>
        </w:rPr>
        <w:t>的中点，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5" type="#_x0000_t75" alt="学科网 版权所有" style="width:12pt;height:13.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Times New Roman" w:eastAsia="宋体" w:hAnsi="Times New Roman" w:cs="Times New Roman"/>
          <w:bCs/>
          <w:szCs w:val="21"/>
        </w:rPr>
        <w:t>为任意一点，则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6" type="#_x0000_t75" alt="学科网 版权所有" style="width:44.25pt;height:17.2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eastAsia="宋体" w:hAnsi="Times New Roman" w:cs="Times New Roman"/>
          <w:bCs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7" type="#_x0000_t75" alt="学科网 版权所有" style="width:54.75pt;height:17.2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 xml:space="preserve"> 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8" type="#_x0000_t75" alt="学科网 版权所有" style="width:54.75pt;height:17.2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Times New Roman" w:eastAsia="宋体" w:hAnsi="Times New Roman" w:cs="Times New Roman"/>
          <w:bCs/>
          <w:position w:val="-4"/>
          <w:szCs w:val="21"/>
        </w:rPr>
        <w:t xml:space="preserve">     </w:t>
      </w:r>
      <w:r>
        <w:rPr>
          <w:rFonts w:ascii="Times New Roman" w:eastAsia="宋体" w:hAnsi="Times New Roman" w:cs="Times New Roman"/>
          <w:bCs/>
          <w:i/>
          <w:iCs/>
          <w:position w:val="-4"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9" type="#_x0000_t75" alt="学科网 版权所有" style="width:54.75pt;height:17.25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Times New Roman" w:eastAsia="宋体" w:hAnsi="Times New Roman" w:cs="Times New Roman"/>
          <w:bCs/>
          <w:position w:val="-4"/>
          <w:szCs w:val="21"/>
        </w:rPr>
        <w:t xml:space="preserve">  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0" type="#_x0000_t75" alt="学科网 版权所有" style="width:20.25pt;height:17.2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50" DrawAspect="Content" ObjectID="_1468075750" r:id="rId58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于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51" type="#_x0000_t75" alt="学科网 版权所有" style="width:71.25pt;height:17.2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52" type="#_x0000_t75" alt="学科网 版权所有" style="width:138.75pt;height:17.2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在平行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3" type="#_x0000_t75" alt="学科网 版权所有" style="width:36.75pt;height:14.2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4" type="#_x0000_t75" alt="学科网 版权所有" style="width:74.25pt;height:16.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Times New Roman" w:eastAsia="宋体" w:hAnsi="Times New Roman" w:cs="Times New Roman"/>
          <w:bCs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294765" cy="848360"/>
            <wp:effectExtent l="0" t="0" r="635" b="8890"/>
            <wp:docPr id="596" name="图片 5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84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5" type="#_x0000_t75" alt="学科网 版权所有" style="width:21pt;height:17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 xml:space="preserve"> 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6" type="#_x0000_t75" alt="学科网 版权所有" style="width:20.25pt;height:16.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7" type="#_x0000_t75" alt="学科网 版权所有" style="width:19.5pt;height:16.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8" type="#_x0000_t75" alt="学科网 版权所有" style="width:20.25pt;height:18.7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3" ShapeID="_x0000_i1058" DrawAspect="Content" ObjectID="_1468075758" r:id="rId7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59" type="#_x0000_t75" alt="学科网 版权所有" style="width:215.25pt;height:16.5pt" o:oleicon="f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又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0" type="#_x0000_t75" alt="学科网 版权所有" style="width:48.75pt;height:17.25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下列各式，其中结果为零向量的是（   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1" type="#_x0000_t75" alt="学科网 版权所有" style="width:72.75pt;height:17.25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  <w:r>
        <w:rPr>
          <w:rFonts w:ascii="Times New Roman" w:eastAsia="宋体" w:hAnsi="Times New Roman" w:cs="Times New Roman"/>
          <w:bCs/>
          <w:szCs w:val="21"/>
        </w:rPr>
        <w:t>；      B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2" type="#_x0000_t75" alt="学科网 版权所有" style="width:102.75pt;height:17.25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2" DrawAspect="Content" ObjectID="_1468075762" r:id="rId82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3" type="#_x0000_t75" alt="学科网 版权所有" style="width:75pt;height:17.25pt" o:oleicon="f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  <w:r>
        <w:rPr>
          <w:rFonts w:ascii="Times New Roman" w:eastAsia="宋体" w:hAnsi="Times New Roman" w:cs="Times New Roman"/>
          <w:bCs/>
          <w:szCs w:val="21"/>
        </w:rPr>
        <w:t>；      D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alt="学科网 版权所有" style="width:107.25pt;height:17.2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BCD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A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5" type="#_x0000_t75" alt="学科网 版权所有" style="width:90.75pt;height:17.25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B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6" type="#_x0000_t75" alt="学科网 版权所有" style="width:259.5pt;height:17.2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C.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7" type="#_x0000_t75" alt="学科网 版权所有" style="width:149.25pt;height:17.2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D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68" type="#_x0000_t75" alt="学科网 版权所有" style="width:182.25pt;height:17.2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故选</w:t>
      </w:r>
      <w:r>
        <w:rPr>
          <w:rFonts w:ascii="Times New Roman" w:eastAsia="宋体" w:hAnsi="Times New Roman" w:cs="Times New Roman"/>
          <w:bCs/>
          <w:i/>
          <w:iCs/>
          <w:color w:val="FF0000"/>
          <w:szCs w:val="21"/>
        </w:rPr>
        <w:t>ABCD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四式能化简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90fdbd114d3d40cdbb72bcabc82307b7" style="width:21pt;height:15.75pt" o:oleicon="f" o:ole="" coordsize="21600,21600" o:preferrelative="t" filled="f" stroked="f">
            <v:stroke joinstyle="miter"/>
            <v:imagedata r:id="rId95" o:title="eqId90fdbd114d3d40cdbb72bcabc82307b7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Times New Roman" w:eastAsia="宋体" w:hAnsi="Times New Roman" w:cs="Times New Roman"/>
          <w:bCs/>
          <w:szCs w:val="21"/>
        </w:rPr>
        <w:t>的是 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eqIdfcb6ea275b124352ba0c683d68008496" style="width:80.25pt;height:15.75pt" o:oleicon="f" o:ole="" coordsize="21600,21600" o:preferrelative="t" filled="f" stroked="f">
            <v:stroke joinstyle="miter"/>
            <v:imagedata r:id="rId97" o:title="eqIdfcb6ea275b124352ba0c683d68008496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1" type="#_x0000_t75" alt="eqId66fe3579af5c43aa96bddc18bf2c6f71" style="width:125.25pt;height:24pt" o:oleicon="f" o:ole="" coordsize="21600,21600" o:preferrelative="t" filled="f" stroked="f">
            <v:stroke joinstyle="miter"/>
            <v:imagedata r:id="rId99" o:title="eqId66fe3579af5c43aa96bddc18bf2c6f71"/>
            <o:lock v:ext="edit" aspectratio="t"/>
            <w10:anchorlock/>
          </v:shape>
          <o:OLEObject Type="Embed" ProgID="Equation.DSMT4" ShapeID="_x0000_i1071" DrawAspect="Content" ObjectID="_1468075771" r:id="rId100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2" type="#_x0000_t75" alt="eqId7950819398004fa297c9a063e4c43018" style="width:83.25pt;height:24pt" o:oleicon="f" o:ole="" coordsize="21600,21600" o:preferrelative="t" filled="f" stroked="f">
            <v:stroke joinstyle="miter"/>
            <v:imagedata r:id="rId101" o:title="eqId7950819398004fa297c9a063e4c43018"/>
            <o:lock v:ext="edit" aspectratio="t"/>
            <w10:anchorlock/>
          </v:shape>
          <o:OLEObject Type="Embed" ProgID="Equation.DSMT4" ShapeID="_x0000_i1072" DrawAspect="Content" ObjectID="_1468075772" r:id="rId102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3" type="#_x0000_t75" alt="eqId66323dc98f5e4d099eb48b74b9d4e440" style="width:74.25pt;height:17.25pt" o:oleicon="f" o:ole="" coordsize="21600,21600" o:preferrelative="t" filled="f" stroked="f">
            <v:stroke joinstyle="miter"/>
            <v:imagedata r:id="rId103" o:title="eqId66323dc98f5e4d099eb48b74b9d4e440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4" type="#_x0000_t75" alt="eqId0b0d268c7368404f969c61e158cab43f" style="width:276pt;height:18.75pt" o:oleicon="f" o:ole="" coordsize="21600,21600" o:preferrelative="t" filled="f" stroked="f">
            <v:stroke joinstyle="miter"/>
            <v:imagedata r:id="rId105" o:title="eqId0b0d268c7368404f969c61e158cab43f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5" type="#_x0000_t75" alt="eqIda304e58aaca644ef95e86cbf4b1ec384" style="width:194.25pt;height:18.75pt" o:oleicon="f" o:ole="" coordsize="21600,21600" o:preferrelative="t" filled="f" stroked="f">
            <v:stroke joinstyle="miter"/>
            <v:imagedata r:id="rId107" o:title="eqIda304e58aaca644ef95e86cbf4b1ec384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6" type="#_x0000_t75" alt="eqId78c41a7ec14641da9a10c15c95e6cf60" style="width:159.75pt;height:17.25pt" o:oleicon="f" o:ole="" coordsize="21600,21600" o:preferrelative="t" filled="f" stroked="f">
            <v:stroke joinstyle="miter"/>
            <v:imagedata r:id="rId109" o:title="eqId78c41a7ec14641da9a10c15c95e6cf60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B、C、D都能化简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7" type="#_x0000_t75" alt="eqId685f24abab324bdfbda2e97fbda4746f" style="width:21pt;height:15.75pt" o:oleicon="f" o:ole="" coordsize="21600,21600" o:preferrelative="t" filled="f" stroked="f">
            <v:stroke joinstyle="miter"/>
            <v:imagedata r:id="rId111" o:title="eqId685f24abab324bdfbda2e97fbda4746f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只有A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8" type="#_x0000_t75" alt="eqIdf7952d7834f940b6b727ed00850128ef" style="width:2in;height:15.75pt" o:oleicon="f" o:ole="" coordsize="21600,21600" o:preferrelative="t" filled="f" stroked="f">
            <v:stroke joinstyle="miter"/>
            <v:imagedata r:id="rId113" o:title="eqIdf7952d7834f940b6b727ed00850128ef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化简结果不是，故选BCD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若菱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9" type="#_x0000_t75" alt="学科网 版权所有" style="width:36.75pt;height:14.2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  <w:r>
        <w:rPr>
          <w:rFonts w:ascii="Times New Roman" w:eastAsia="宋体" w:hAnsi="Times New Roman" w:cs="Times New Roman"/>
          <w:bCs/>
          <w:szCs w:val="21"/>
        </w:rPr>
        <w:t>的边长为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0" type="#_x0000_t75" alt="学科网 版权所有" style="width:9.75pt;height:12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81" type="#_x0000_t75" alt="学科网 版权所有" style="width:86.25pt;height:24.7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1" DrawAspect="Content" ObjectID="_1468075781" r:id="rId120"/>
        </w:object>
      </w:r>
      <w:r>
        <w:rPr>
          <w:rFonts w:ascii="Times New Roman" w:eastAsia="宋体" w:hAnsi="Times New Roman" w:cs="Times New Roman"/>
          <w:bCs/>
          <w:szCs w:val="21"/>
        </w:rPr>
        <w:t>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position w:val="-4"/>
          <w:szCs w:val="21"/>
        </w:rPr>
        <w:object>
          <v:shape id="_x0000_i1082" type="#_x0000_t75" alt="学科网 版权所有" style="width:9.75pt;height:12.7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82" DrawAspect="Content" ObjectID="_1468075782" r:id="rId122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于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83" type="#_x0000_t75" alt="学科网 版权所有" style="width:186.75pt;height:17.25pt" o:oleicon="f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83" DrawAspect="Content" ObjectID="_1468075783" r:id="rId1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084" type="#_x0000_t75" alt="学科网 版权所有" style="width:129pt;height:24.7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4" DrawAspect="Content" ObjectID="_1468075784" r:id="rId12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梯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5" type="#_x0000_t75" alt="学科网 版权所有" style="width:36.75pt;height:14.2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6" type="#_x0000_t75" alt="学科网 版权所有" style="width:50.25pt;height:14.25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7" type="#_x0000_t75" alt="学科网 版权所有" style="width:20.25pt;height:14.25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88" type="#_x0000_t75" alt="学科网 版权所有" style="width:20.25pt;height:13.5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rFonts w:ascii="Times New Roman" w:eastAsia="宋体" w:hAnsi="Times New Roman" w:cs="Times New Roman"/>
          <w:bCs/>
          <w:szCs w:val="21"/>
        </w:rPr>
        <w:t>交于点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89" type="#_x0000_t75" alt="学科网 版权所有" style="width:12pt;height:14.2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0" type="#_x0000_t75" alt="学科网 版权所有" style="width:114pt;height:16.5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1" type="#_x0000_t75" alt="学科网 版权所有" style="width:30pt;height:17.25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rPr>
          <w:rFonts w:ascii="Times New Roman" w:eastAsia="宋体" w:hAnsi="Times New Roman" w:cs="Times New Roman"/>
          <w:bCs/>
          <w:szCs w:val="21"/>
        </w:rPr>
        <w:t>__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238250" cy="793750"/>
            <wp:effectExtent l="0" t="0" r="0" b="6350"/>
            <wp:docPr id="666" name="图片 66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图片 6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94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2" type="#_x0000_t75" alt="学科网 版权所有" style="width:9.75pt;height:14.25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3" type="#_x0000_t75" alt="学科网 版权所有" style="width:345pt;height:16.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3" DrawAspect="Content" ObjectID="_1468075793" r:id="rId14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化简：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94" type="#_x0000_t75" alt="eqIdac8856d08fa241818403c7f0058b35f4" style="width:126pt;height:17.25pt" o:oleicon="f" o:ole="" coordsize="21600,21600" o:preferrelative="t" filled="f" stroked="f">
            <v:stroke joinstyle="miter"/>
            <v:imagedata r:id="rId145" o:title="eqIdac8856d08fa241818403c7f0058b35f4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rPr>
          <w:rFonts w:ascii="Times New Roman" w:eastAsia="宋体" w:hAnsi="Times New Roman" w:cs="Times New Roman"/>
          <w:bCs/>
          <w:szCs w:val="21"/>
        </w:rPr>
        <w:t>=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5" type="#_x0000_t75" alt="eqId685f24abab324bdfbda2e97fbda4746f" style="width:21pt;height:15.75pt" o:oleicon="f" o:ole="" coordsize="21600,21600" o:preferrelative="t" filled="f" stroked="f">
            <v:stroke joinstyle="miter"/>
            <v:imagedata r:id="rId111" o:title="eqId685f24abab324bdfbda2e97fbda4746f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原式=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6" type="#_x0000_t75" alt="eqId0845ca54005345e991545bd20e139b03" style="width:102.75pt;height:17.25pt" o:oleicon="f" o:ole="" coordsize="21600,21600" o:preferrelative="t" filled="f" stroked="f">
            <v:stroke joinstyle="miter"/>
            <v:imagedata r:id="rId148" o:title="eqId0845ca54005345e991545bd20e139b03"/>
            <o:lock v:ext="edit" aspectratio="t"/>
            <w10:anchorlock/>
          </v:shape>
          <o:OLEObject Type="Embed" ProgID="Equation.DSMT4" ShapeID="_x0000_i1096" DrawAspect="Content" ObjectID="_1468075796" r:id="rId149"/>
        </w:objec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.</w:t>
      </w:r>
      <w:r>
        <w:rPr>
          <w:rFonts w:ascii="Times New Roman" w:eastAsia="宋体" w:hAnsi="Times New Roman" w:cs="Times New Roman"/>
          <w:szCs w:val="21"/>
        </w:rPr>
        <w:t>已知菱形</w:t>
      </w:r>
      <w:r>
        <w:rPr>
          <w:rFonts w:ascii="Times New Roman" w:eastAsia="宋体" w:hAnsi="Times New Roman" w:cs="Times New Roman"/>
          <w:i/>
          <w:szCs w:val="21"/>
        </w:rPr>
        <w:t>ABCD</w:t>
      </w:r>
      <w:r>
        <w:rPr>
          <w:rFonts w:ascii="Times New Roman" w:eastAsia="宋体" w:hAnsi="Times New Roman" w:cs="Times New Roman"/>
          <w:szCs w:val="21"/>
        </w:rPr>
        <w:t>的边长为2，则向量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AB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－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CB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CD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的模为________；|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AC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|的范围是________．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     0&lt;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C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&lt;4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C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C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BC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C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2，所以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C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C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2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因为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C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，且在菱形</w:t>
      </w:r>
      <w:r>
        <w:rPr>
          <w:rFonts w:ascii="Times New Roman" w:hAnsi="Times New Roman" w:cs="Times New Roman"/>
          <w:i/>
          <w:iCs/>
          <w:color w:val="FF0000"/>
        </w:rPr>
        <w:t>ABCD</w:t>
      </w:r>
      <w:r>
        <w:rPr>
          <w:rFonts w:ascii="Times New Roman" w:hAnsi="Times New Roman" w:cs="Times New Roman"/>
          <w:color w:val="FF0000"/>
        </w:rPr>
        <w:t>中，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2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color w:val="FF0000"/>
        </w:rPr>
        <w:t>所以|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－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|&lt;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C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＝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&lt;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＋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D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，即0&lt;|</w:t>
      </w:r>
      <w:r>
        <w:rPr>
          <w:rFonts w:ascii="Times New Roman" w:hAnsi="Times New Roman" w:cs="Times New Roman"/>
          <w:i/>
          <w:iCs/>
          <w:color w:val="FF0000"/>
        </w:rPr>
        <w:fldChar w:fldCharType="begin"/>
      </w:r>
      <w:r>
        <w:rPr>
          <w:rFonts w:ascii="Times New Roman" w:hAnsi="Times New Roman" w:cs="Times New Roman"/>
          <w:i/>
          <w:iCs/>
          <w:color w:val="FF0000"/>
        </w:rPr>
        <w:instrText>eq \o(AC,\s\up6(→))</w:instrText>
      </w:r>
      <w:r>
        <w:rPr>
          <w:rFonts w:ascii="Times New Roman" w:hAnsi="Times New Roman" w:cs="Times New Roman"/>
          <w:i/>
          <w:iCs/>
          <w:color w:val="FF0000"/>
        </w:rPr>
        <w:fldChar w:fldCharType="separate"/>
      </w:r>
      <w:r>
        <w:rPr>
          <w:rFonts w:ascii="Times New Roman" w:hAnsi="Times New Roman" w:cs="Times New Roman"/>
          <w:i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|&lt;4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化简：（1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97" type="#_x0000_t75" alt="学科网 版权所有" style="width:107.25pt;height:18.7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  <w:r>
        <w:rPr>
          <w:rFonts w:ascii="Times New Roman" w:eastAsia="宋体" w:hAnsi="Times New Roman" w:cs="Times New Roman"/>
          <w:bCs/>
          <w:szCs w:val="21"/>
        </w:rPr>
        <w:t>；（2）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98" type="#_x0000_t75" alt="学科网 版权所有" style="width:102.75pt;height:17.25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098" DrawAspect="Content" ObjectID="_1468075798" r:id="rId153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099" type="#_x0000_t75" alt="学科网 版权所有" style="width:9.75pt;height:17.2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099" DrawAspect="Content" ObjectID="_1468075799" r:id="rId1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（2）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00" type="#_x0000_t75" alt="学科网 版权所有" style="width:9.75pt;height:17.2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00" DrawAspect="Content" ObjectID="_1468075800" r:id="rId157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01" type="#_x0000_t75" alt="学科网 版权所有" style="width:319.5pt;height:24pt" o:oleicon="f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</w:t>
      </w:r>
      <w:r>
        <w:rPr>
          <w:rFonts w:ascii="Times New Roman" w:eastAsia="宋体" w:hAnsi="Times New Roman" w:cs="Times New Roman"/>
          <w:bCs/>
          <w:color w:val="FF0000"/>
          <w:position w:val="-18"/>
          <w:szCs w:val="21"/>
        </w:rPr>
        <w:object>
          <v:shape id="_x0000_i1102" type="#_x0000_t75" alt="学科网 版权所有" style="width:305.25pt;height:24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. 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解答下列各题：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89660" cy="1126490"/>
            <wp:effectExtent l="0" t="0" r="15240" b="16510"/>
            <wp:docPr id="4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 r:link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用</w:t>
      </w:r>
      <w:r>
        <w:rPr>
          <w:rFonts w:ascii="Times New Roman" w:hAnsi="Times New Roman" w:cs="Times New Roman"/>
          <w:b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e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D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用</w:t>
      </w:r>
      <w:r>
        <w:rPr>
          <w:rFonts w:ascii="Times New Roman" w:hAnsi="Times New Roman" w:cs="Times New Roman"/>
          <w:b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c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D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用</w:t>
      </w:r>
      <w:r>
        <w:rPr>
          <w:rFonts w:ascii="Times New Roman" w:hAnsi="Times New Roman" w:cs="Times New Roman"/>
          <w:b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e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E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用</w:t>
      </w:r>
      <w:r>
        <w:rPr>
          <w:rFonts w:ascii="Times New Roman" w:hAnsi="Times New Roman" w:cs="Times New Roman"/>
          <w:b/>
          <w:i/>
          <w:iCs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c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E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  <w:i/>
          <w:iCs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 xml:space="preserve">【答案】(1) </w: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/>
          <w:iCs/>
          <w:color w:val="FF0000"/>
          <w:szCs w:val="21"/>
        </w:rPr>
        <w:instrText>eq \o(DB,\s\up6(→))</w:instrTex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e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a；</w:t>
      </w:r>
      <w:r>
        <w:rPr>
          <w:rFonts w:ascii="Times New Roman" w:eastAsia="宋体" w:hAnsi="Times New Roman" w:cs="Times New Roman"/>
          <w:color w:val="FF0000"/>
          <w:szCs w:val="21"/>
        </w:rPr>
        <w:t>(2)</w: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/>
          <w:iCs/>
          <w:color w:val="FF0000"/>
          <w:szCs w:val="21"/>
        </w:rPr>
        <w:instrText>eq \o(DB,\s\up6(→))</w:instrTex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FF0000"/>
          <w:szCs w:val="21"/>
        </w:rPr>
        <w:t>＝－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－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.(3)</w: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/>
          <w:iCs/>
          <w:color w:val="FF0000"/>
          <w:szCs w:val="21"/>
        </w:rPr>
        <w:instrText>eq \o(EC,\s\up6(→))</w:instrText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/>
          <w:iCs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Cs/>
          <w:color w:val="FF0000"/>
          <w:szCs w:val="21"/>
        </w:rPr>
        <w:t>e</w:t>
      </w:r>
      <w:r>
        <w:rPr>
          <w:rFonts w:ascii="Times New Roman" w:eastAsia="宋体" w:hAnsi="Times New Roman" w:cs="Times New Roman"/>
          <w:color w:val="FF0000"/>
          <w:szCs w:val="21"/>
        </w:rPr>
        <w:t>.(4)</w:t>
      </w:r>
      <w:r>
        <w:rPr>
          <w:rFonts w:ascii="Times New Roman" w:eastAsia="宋体" w:hAnsi="Times New Roman" w:cs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color w:val="FF0000"/>
          <w:szCs w:val="21"/>
        </w:rPr>
        <w:instrText>eq \o(EC,\s\up6(→))</w:instrText>
      </w:r>
      <w:r>
        <w:rPr>
          <w:rFonts w:ascii="Times New Roman" w:eastAsia="宋体" w:hAnsi="Times New Roman" w:cs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 w:cs="Times New Roman"/>
          <w:color w:val="FF0000"/>
          <w:szCs w:val="21"/>
        </w:rPr>
        <w:t>＝－</w:t>
      </w:r>
      <w:r>
        <w:rPr>
          <w:rFonts w:ascii="Times New Roman" w:eastAsia="宋体" w:hAnsi="Times New Roman" w:cs="Times New Roman"/>
          <w:b/>
          <w:i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－</w:t>
      </w:r>
      <w:r>
        <w:rPr>
          <w:rFonts w:ascii="Times New Roman" w:eastAsia="宋体" w:hAnsi="Times New Roman" w:cs="Times New Roman"/>
          <w:b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】　因为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AB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BC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CD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DE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EA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/>
          <w:color w:val="FF0000"/>
        </w:rPr>
        <w:t>e</w: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(1)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DB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DE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EA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Cs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Cs/>
          <w:color w:val="FF0000"/>
        </w:rPr>
        <w:t>e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Cs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DB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CB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CD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BC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CD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b/>
          <w:iCs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b/>
          <w:iCs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EC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EA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AB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Cs/>
          <w:color w:val="FF0000"/>
        </w:rPr>
        <w:fldChar w:fldCharType="begin"/>
      </w:r>
      <w:r>
        <w:rPr>
          <w:rFonts w:ascii="Times New Roman" w:hAnsi="Times New Roman" w:cs="Times New Roman"/>
          <w:iCs/>
          <w:color w:val="FF0000"/>
        </w:rPr>
        <w:instrText>eq \o(BC,\s\up6(→))</w:instrText>
      </w:r>
      <w:r>
        <w:rPr>
          <w:rFonts w:ascii="Times New Roman" w:hAnsi="Times New Roman" w:cs="Times New Roman"/>
          <w:iCs/>
          <w:color w:val="FF0000"/>
        </w:rPr>
        <w:fldChar w:fldCharType="separate"/>
      </w:r>
      <w:r>
        <w:rPr>
          <w:rFonts w:ascii="Times New Roman" w:hAnsi="Times New Roman" w:cs="Times New Roman"/>
          <w:iCs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b/>
          <w:iCs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Cs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b/>
          <w:iCs/>
          <w:color w:val="FF0000"/>
        </w:rPr>
        <w:t>e</w:t>
      </w:r>
      <w:r>
        <w:rPr>
          <w:rFonts w:ascii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EC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CE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＝－(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CD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i/>
          <w:color w:val="FF0000"/>
        </w:rPr>
        <w:fldChar w:fldCharType="begin"/>
      </w:r>
      <w:r>
        <w:rPr>
          <w:rFonts w:ascii="Times New Roman" w:hAnsi="Times New Roman" w:cs="Times New Roman"/>
          <w:i/>
          <w:color w:val="FF0000"/>
        </w:rPr>
        <w:instrText>eq \o(DE,\s\up6(→))</w:instrText>
      </w:r>
      <w:r>
        <w:rPr>
          <w:rFonts w:ascii="Times New Roman" w:hAnsi="Times New Roman" w:cs="Times New Roman"/>
          <w:i/>
          <w:color w:val="FF0000"/>
        </w:rPr>
        <w:fldChar w:fldCharType="separate"/>
      </w:r>
      <w:r>
        <w:rPr>
          <w:rFonts w:ascii="Times New Roman" w:hAnsi="Times New Roman" w:cs="Times New Roman"/>
          <w:i/>
          <w:color w:val="FF0000"/>
        </w:rPr>
        <w:fldChar w:fldCharType="end"/>
      </w:r>
      <w:r>
        <w:rPr>
          <w:rFonts w:ascii="Times New Roman" w:hAnsi="Times New Roman" w:cs="Times New Roman"/>
          <w:color w:val="FF0000"/>
        </w:rPr>
        <w:t>)＝－</w:t>
      </w:r>
      <w:r>
        <w:rPr>
          <w:rFonts w:ascii="Times New Roman" w:hAnsi="Times New Roman" w:cs="Times New Roman"/>
          <w:b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b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64"/>
      <w:headerReference w:type="default" r:id="rId165"/>
      <w:footerReference w:type="default" r:id="rId166"/>
      <w:headerReference w:type="first" r:id="rId167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065F"/>
    <w:rsid w:val="00172A27"/>
    <w:rsid w:val="002F22D8"/>
    <w:rsid w:val="004B4244"/>
    <w:rsid w:val="005F0088"/>
    <w:rsid w:val="00610288"/>
    <w:rsid w:val="006B3886"/>
    <w:rsid w:val="006C06EE"/>
    <w:rsid w:val="006C35E3"/>
    <w:rsid w:val="006D46A8"/>
    <w:rsid w:val="00705AB7"/>
    <w:rsid w:val="00714D87"/>
    <w:rsid w:val="0087650E"/>
    <w:rsid w:val="00A93FBD"/>
    <w:rsid w:val="00B12488"/>
    <w:rsid w:val="00B52E04"/>
    <w:rsid w:val="00BC52F2"/>
    <w:rsid w:val="00BD2952"/>
    <w:rsid w:val="00C042ED"/>
    <w:rsid w:val="00CC2F79"/>
    <w:rsid w:val="00D3461E"/>
    <w:rsid w:val="00D90362"/>
    <w:rsid w:val="00DC0C85"/>
    <w:rsid w:val="00DE23D8"/>
    <w:rsid w:val="00E13D25"/>
    <w:rsid w:val="00E44729"/>
    <w:rsid w:val="00E500BA"/>
    <w:rsid w:val="00F503E9"/>
    <w:rsid w:val="00F93E51"/>
    <w:rsid w:val="00FC1087"/>
    <w:rsid w:val="134C5D46"/>
    <w:rsid w:val="13BA791F"/>
    <w:rsid w:val="1549530C"/>
    <w:rsid w:val="1A4C4C67"/>
    <w:rsid w:val="1BBB46C9"/>
    <w:rsid w:val="1D8D5977"/>
    <w:rsid w:val="212E7BC9"/>
    <w:rsid w:val="2BBD21BD"/>
    <w:rsid w:val="2E092FD1"/>
    <w:rsid w:val="31B3196E"/>
    <w:rsid w:val="33AD0C5C"/>
    <w:rsid w:val="364543A5"/>
    <w:rsid w:val="373E0308"/>
    <w:rsid w:val="40DD3278"/>
    <w:rsid w:val="412C1B7C"/>
    <w:rsid w:val="4254430D"/>
    <w:rsid w:val="42EE02F9"/>
    <w:rsid w:val="438906A6"/>
    <w:rsid w:val="441D06DE"/>
    <w:rsid w:val="45477AEC"/>
    <w:rsid w:val="455D3F59"/>
    <w:rsid w:val="47243973"/>
    <w:rsid w:val="4B4E6C80"/>
    <w:rsid w:val="4CB976BE"/>
    <w:rsid w:val="4E39172A"/>
    <w:rsid w:val="4FC7517F"/>
    <w:rsid w:val="50F45B51"/>
    <w:rsid w:val="57B163BE"/>
    <w:rsid w:val="5B1060DD"/>
    <w:rsid w:val="5D0454D7"/>
    <w:rsid w:val="5F021894"/>
    <w:rsid w:val="5FE03057"/>
    <w:rsid w:val="61F31980"/>
    <w:rsid w:val="68D57EEC"/>
    <w:rsid w:val="694D00E2"/>
    <w:rsid w:val="6AA03CC4"/>
    <w:rsid w:val="6AAE5A4B"/>
    <w:rsid w:val="6E1A3925"/>
    <w:rsid w:val="71624848"/>
    <w:rsid w:val="71F61808"/>
    <w:rsid w:val="72C44941"/>
    <w:rsid w:val="72FC6565"/>
    <w:rsid w:val="75535A4C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6.wmf" /><Relationship Id="rId140" Type="http://schemas.openxmlformats.org/officeDocument/2006/relationships/image" Target="media/image69.wmf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7.bin" /><Relationship Id="rId16" Type="http://schemas.openxmlformats.org/officeDocument/2006/relationships/image" Target="media/image7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png" /><Relationship Id="rId163" Type="http://schemas.openxmlformats.org/officeDocument/2006/relationships/image" Target="file:///\\Prc-20801125wqg\&#26412;&#22320;&#30913;&#30424;%252520(D)\&#29577;&#26480;\&#26032;&#22352;&#26631;\&#20154;A&#25968;&#23398;&#24517;&#20462;4\&#20154;A&#25968;&#23398;&#24517;&#20462;4\C74.tif" TargetMode="External" /><Relationship Id="rId164" Type="http://schemas.openxmlformats.org/officeDocument/2006/relationships/header" Target="header1.xml" /><Relationship Id="rId165" Type="http://schemas.openxmlformats.org/officeDocument/2006/relationships/header" Target="header2.xml" /><Relationship Id="rId166" Type="http://schemas.openxmlformats.org/officeDocument/2006/relationships/footer" Target="footer1.xml" /><Relationship Id="rId167" Type="http://schemas.openxmlformats.org/officeDocument/2006/relationships/header" Target="header3.xml" /><Relationship Id="rId168" Type="http://schemas.openxmlformats.org/officeDocument/2006/relationships/theme" Target="theme/theme1.xml" /><Relationship Id="rId169" Type="http://schemas.openxmlformats.org/officeDocument/2006/relationships/numbering" Target="numbering.xml" /><Relationship Id="rId17" Type="http://schemas.openxmlformats.org/officeDocument/2006/relationships/oleObject" Target="embeddings/oleObject6.bin" /><Relationship Id="rId170" Type="http://schemas.openxmlformats.org/officeDocument/2006/relationships/styles" Target="styles.xml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png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png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Relationship Id="rId2" Type="http://schemas.openxmlformats.org/officeDocument/2006/relationships/image" Target="media/image8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2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Relationship Id="rId2" Type="http://schemas.openxmlformats.org/officeDocument/2006/relationships/image" Target="media/image82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39</Words>
  <Characters>3647</Characters>
  <Application>Microsoft Office Word</Application>
  <DocSecurity>0</DocSecurity>
  <Lines>30</Lines>
  <Paragraphs>8</Paragraphs>
  <ScaleCrop>false</ScaleCrop>
  <Company>HP</Company>
  <LinksUpToDate>false</LinksUpToDate>
  <CharactersWithSpaces>4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